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524C" w:rsidRPr="00EB73F2" w:rsidRDefault="00EB73F2">
      <w:pPr>
        <w:rPr>
          <w:sz w:val="32"/>
          <w:szCs w:val="32"/>
        </w:rPr>
      </w:pPr>
      <w:r w:rsidRPr="00EB73F2">
        <w:rPr>
          <w:sz w:val="32"/>
          <w:szCs w:val="32"/>
        </w:rPr>
        <w:t xml:space="preserve">   </w:t>
      </w:r>
      <w:r>
        <w:rPr>
          <w:sz w:val="32"/>
          <w:szCs w:val="32"/>
        </w:rPr>
        <w:t xml:space="preserve">                             </w:t>
      </w:r>
      <w:r w:rsidRPr="00EB73F2">
        <w:rPr>
          <w:sz w:val="32"/>
          <w:szCs w:val="32"/>
        </w:rPr>
        <w:t>Задачи на экзамен</w:t>
      </w:r>
      <w:r>
        <w:rPr>
          <w:sz w:val="32"/>
          <w:szCs w:val="32"/>
        </w:rPr>
        <w:t xml:space="preserve">   </w:t>
      </w:r>
      <w:r>
        <w:rPr>
          <w:sz w:val="32"/>
          <w:szCs w:val="32"/>
        </w:rPr>
        <w:br/>
        <w:t>выполняем свой обычный вариант. Пишем четко и ясно</w:t>
      </w:r>
      <w:proofErr w:type="gramStart"/>
      <w:r>
        <w:rPr>
          <w:sz w:val="32"/>
          <w:szCs w:val="32"/>
        </w:rPr>
        <w:t xml:space="preserve"> ,</w:t>
      </w:r>
      <w:proofErr w:type="gramEnd"/>
      <w:r>
        <w:rPr>
          <w:sz w:val="32"/>
          <w:szCs w:val="32"/>
        </w:rPr>
        <w:t xml:space="preserve"> с пояснениями. Одни формулы не принимаются.</w:t>
      </w:r>
    </w:p>
    <w:p w:rsidR="00EB73F2" w:rsidRDefault="00EB73F2"/>
    <w:p w:rsidR="00EB73F2" w:rsidRDefault="00EB73F2" w:rsidP="00EB73F2">
      <w:pPr>
        <w:pStyle w:val="a4"/>
        <w:numPr>
          <w:ilvl w:val="0"/>
          <w:numId w:val="1"/>
        </w:numPr>
      </w:pPr>
      <w:r w:rsidRPr="00EB73F2">
        <w:rPr>
          <w:b/>
          <w:sz w:val="32"/>
          <w:szCs w:val="32"/>
        </w:rPr>
        <w:t>Функции нескольких переменных      задача на 4</w:t>
      </w:r>
      <w:proofErr w:type="gramStart"/>
      <w:r w:rsidRPr="00EB73F2">
        <w:rPr>
          <w:b/>
          <w:sz w:val="32"/>
          <w:szCs w:val="32"/>
        </w:rPr>
        <w:t xml:space="preserve">   </w:t>
      </w:r>
      <w:r>
        <w:rPr>
          <w:b/>
          <w:sz w:val="32"/>
          <w:szCs w:val="32"/>
        </w:rPr>
        <w:br/>
      </w:r>
      <w:r w:rsidRPr="00EB73F2">
        <w:rPr>
          <w:sz w:val="28"/>
          <w:szCs w:val="28"/>
        </w:rPr>
        <w:t>Н</w:t>
      </w:r>
      <w:proofErr w:type="gramEnd"/>
      <w:r w:rsidRPr="00EB73F2">
        <w:rPr>
          <w:sz w:val="28"/>
          <w:szCs w:val="28"/>
        </w:rPr>
        <w:t xml:space="preserve">айти экстремумы функции        </w:t>
      </w:r>
      <w:r w:rsidRPr="0081548D">
        <w:rPr>
          <w:position w:val="-10"/>
        </w:rPr>
        <w:object w:dxaOrig="2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20.25pt" o:ole="">
            <v:imagedata r:id="rId6" o:title=""/>
          </v:shape>
          <o:OLEObject Type="Embed" ProgID="Equation.DSMT4" ShapeID="_x0000_i1025" DrawAspect="Content" ObjectID="_1653812769" r:id="rId7"/>
        </w:object>
      </w:r>
      <w:r w:rsidRPr="00EB73F2">
        <w:rPr>
          <w:sz w:val="28"/>
          <w:szCs w:val="28"/>
        </w:rPr>
        <w:t xml:space="preserve"> на      плоскости   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</w:tblGrid>
      <w:tr w:rsidR="00EB73F2" w:rsidTr="0079585F">
        <w:tc>
          <w:tcPr>
            <w:tcW w:w="2392" w:type="dxa"/>
          </w:tcPr>
          <w:p w:rsidR="00EB73F2" w:rsidRDefault="00EB73F2" w:rsidP="0079585F">
            <w:r>
              <w:t xml:space="preserve">Вариант 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 xml:space="preserve"> </w:t>
            </w:r>
            <w:r>
              <w:rPr>
                <w:lang w:val="en-US"/>
              </w:rPr>
              <w:t>a</w:t>
            </w:r>
          </w:p>
        </w:tc>
        <w:tc>
          <w:tcPr>
            <w:tcW w:w="2393" w:type="dxa"/>
          </w:tcPr>
          <w:p w:rsidR="00EB73F2" w:rsidRPr="00EB73F2" w:rsidRDefault="00EB73F2" w:rsidP="0079585F">
            <w:r>
              <w:rPr>
                <w:lang w:val="en-US"/>
              </w:rPr>
              <w:t>b</w:t>
            </w:r>
          </w:p>
        </w:tc>
      </w:tr>
      <w:tr w:rsidR="00EB73F2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1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1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2</w:t>
            </w:r>
          </w:p>
        </w:tc>
      </w:tr>
      <w:tr w:rsidR="00EB73F2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2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7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3</w:t>
            </w:r>
          </w:p>
        </w:tc>
      </w:tr>
      <w:tr w:rsidR="00EB73F2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3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1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4</w:t>
            </w:r>
          </w:p>
        </w:tc>
      </w:tr>
      <w:tr w:rsidR="00EB73F2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4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8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5</w:t>
            </w:r>
          </w:p>
        </w:tc>
      </w:tr>
      <w:tr w:rsidR="00EB73F2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5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1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6</w:t>
            </w:r>
          </w:p>
        </w:tc>
      </w:tr>
      <w:tr w:rsidR="00EB73F2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6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8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3</w:t>
            </w:r>
          </w:p>
        </w:tc>
      </w:tr>
      <w:tr w:rsidR="00EB73F2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7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2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4</w:t>
            </w:r>
          </w:p>
        </w:tc>
      </w:tr>
      <w:tr w:rsidR="00EB73F2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8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2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5</w:t>
            </w:r>
          </w:p>
        </w:tc>
      </w:tr>
      <w:tr w:rsidR="00EB73F2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9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7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6</w:t>
            </w:r>
          </w:p>
        </w:tc>
      </w:tr>
      <w:tr w:rsidR="00EB73F2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10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2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7</w:t>
            </w:r>
          </w:p>
        </w:tc>
      </w:tr>
      <w:tr w:rsidR="00EB73F2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11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9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1</w:t>
            </w:r>
          </w:p>
        </w:tc>
      </w:tr>
      <w:tr w:rsidR="00EB73F2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12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3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5</w:t>
            </w:r>
          </w:p>
        </w:tc>
      </w:tr>
      <w:tr w:rsidR="00EB73F2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13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3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1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14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7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2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EB73F2" w:rsidRDefault="00EB73F2" w:rsidP="0079585F">
            <w:r w:rsidRPr="00EB73F2">
              <w:t>15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3</w:t>
            </w:r>
          </w:p>
        </w:tc>
        <w:tc>
          <w:tcPr>
            <w:tcW w:w="2393" w:type="dxa"/>
          </w:tcPr>
          <w:p w:rsidR="00EB73F2" w:rsidRPr="00EB73F2" w:rsidRDefault="00EB73F2" w:rsidP="0079585F">
            <w:r w:rsidRPr="00EB73F2">
              <w:t>6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 w:rsidRPr="00EB73F2">
              <w:t>1</w:t>
            </w:r>
            <w:r>
              <w:rPr>
                <w:lang w:val="en-US"/>
              </w:rPr>
              <w:t>6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</w:tbl>
    <w:p w:rsidR="00EB73F2" w:rsidRPr="00FC705E" w:rsidRDefault="00EB73F2" w:rsidP="00EB73F2">
      <w:r w:rsidRPr="00C16B2A">
        <w:rPr>
          <w:sz w:val="28"/>
          <w:szCs w:val="28"/>
        </w:rPr>
        <w:t xml:space="preserve">Найти экстремумы функции        </w:t>
      </w:r>
      <w:r w:rsidRPr="0081548D">
        <w:rPr>
          <w:position w:val="-10"/>
        </w:rPr>
        <w:object w:dxaOrig="2840" w:dyaOrig="360">
          <v:shape id="_x0000_i1026" type="#_x0000_t75" style="width:141.75pt;height:18pt" o:ole="">
            <v:imagedata r:id="rId8" o:title=""/>
          </v:shape>
          <o:OLEObject Type="Embed" ProgID="Equation.DSMT4" ShapeID="_x0000_i1026" DrawAspect="Content" ObjectID="_1653812770" r:id="rId9"/>
        </w:object>
      </w:r>
      <w:r w:rsidRPr="00C16B2A">
        <w:rPr>
          <w:sz w:val="28"/>
          <w:szCs w:val="28"/>
        </w:rPr>
        <w:t xml:space="preserve"> на     </w:t>
      </w:r>
      <w:r>
        <w:rPr>
          <w:sz w:val="28"/>
          <w:szCs w:val="28"/>
        </w:rPr>
        <w:t>плоскости</w:t>
      </w:r>
      <w:r w:rsidRPr="00C16B2A">
        <w:rPr>
          <w:sz w:val="28"/>
          <w:szCs w:val="28"/>
        </w:rPr>
        <w:t xml:space="preserve">  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B73F2" w:rsidTr="0079585F">
        <w:tc>
          <w:tcPr>
            <w:tcW w:w="2392" w:type="dxa"/>
          </w:tcPr>
          <w:p w:rsidR="00EB73F2" w:rsidRDefault="00EB73F2" w:rsidP="0079585F">
            <w:r>
              <w:t xml:space="preserve">Вариант 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 xml:space="preserve"> a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4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4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4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5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4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37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9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9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</w:tbl>
    <w:p w:rsidR="00EB73F2" w:rsidRPr="00394A19" w:rsidRDefault="00EB73F2" w:rsidP="00EB73F2">
      <w:pPr>
        <w:spacing w:after="0" w:line="240" w:lineRule="auto"/>
        <w:rPr>
          <w:lang w:val="en-US"/>
        </w:rPr>
      </w:pPr>
    </w:p>
    <w:p w:rsidR="00EB73F2" w:rsidRDefault="00EB73F2" w:rsidP="00EB73F2">
      <w:r>
        <w:rPr>
          <w:b/>
          <w:sz w:val="32"/>
          <w:szCs w:val="32"/>
        </w:rPr>
        <w:t>1.</w:t>
      </w:r>
      <w:r w:rsidRPr="00C16B2A">
        <w:rPr>
          <w:b/>
          <w:sz w:val="32"/>
          <w:szCs w:val="32"/>
        </w:rPr>
        <w:t>Функции нескольких переменных      задача на 5</w:t>
      </w:r>
      <w:proofErr w:type="gramStart"/>
      <w:r w:rsidRPr="00C16B2A">
        <w:rPr>
          <w:b/>
          <w:sz w:val="32"/>
          <w:szCs w:val="32"/>
        </w:rPr>
        <w:t xml:space="preserve">   </w:t>
      </w:r>
      <w:r>
        <w:rPr>
          <w:b/>
          <w:sz w:val="32"/>
          <w:szCs w:val="32"/>
        </w:rPr>
        <w:br/>
      </w:r>
      <w:r w:rsidRPr="00C16B2A">
        <w:rPr>
          <w:sz w:val="28"/>
          <w:szCs w:val="28"/>
        </w:rPr>
        <w:t>Н</w:t>
      </w:r>
      <w:proofErr w:type="gramEnd"/>
      <w:r w:rsidRPr="00C16B2A">
        <w:rPr>
          <w:sz w:val="28"/>
          <w:szCs w:val="28"/>
        </w:rPr>
        <w:t xml:space="preserve">айти экстремумы функции        </w:t>
      </w:r>
      <w:r w:rsidRPr="00C16B2A">
        <w:rPr>
          <w:position w:val="-10"/>
          <w:sz w:val="28"/>
          <w:szCs w:val="28"/>
        </w:rPr>
        <w:object w:dxaOrig="1760" w:dyaOrig="360">
          <v:shape id="_x0000_i1027" type="#_x0000_t75" style="width:87.75pt;height:18pt" o:ole="">
            <v:imagedata r:id="rId10" o:title=""/>
          </v:shape>
          <o:OLEObject Type="Embed" ProgID="Equation.DSMT4" ShapeID="_x0000_i1027" DrawAspect="Content" ObjectID="_1653812771" r:id="rId11"/>
        </w:object>
      </w:r>
      <w:r w:rsidRPr="00C16B2A">
        <w:rPr>
          <w:sz w:val="28"/>
          <w:szCs w:val="28"/>
        </w:rPr>
        <w:t xml:space="preserve"> на      множестве      </w:t>
      </w:r>
      <w:r w:rsidRPr="00C16B2A">
        <w:rPr>
          <w:position w:val="-16"/>
          <w:sz w:val="28"/>
          <w:szCs w:val="28"/>
        </w:rPr>
        <w:object w:dxaOrig="2840" w:dyaOrig="440">
          <v:shape id="_x0000_i1028" type="#_x0000_t75" style="width:141.75pt;height:21.75pt" o:ole="">
            <v:imagedata r:id="rId12" o:title=""/>
          </v:shape>
          <o:OLEObject Type="Embed" ProgID="Equation.DSMT4" ShapeID="_x0000_i1028" DrawAspect="Content" ObjectID="_1653812772" r:id="rId13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B73F2" w:rsidTr="0079585F">
        <w:tc>
          <w:tcPr>
            <w:tcW w:w="2392" w:type="dxa"/>
          </w:tcPr>
          <w:p w:rsidR="00EB73F2" w:rsidRDefault="00EB73F2" w:rsidP="0079585F">
            <w:r>
              <w:t xml:space="preserve">Вариант 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 xml:space="preserve"> a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/2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/5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</w:tbl>
    <w:p w:rsidR="00EB73F2" w:rsidRPr="00C16B2A" w:rsidRDefault="00EB73F2" w:rsidP="00EB73F2">
      <w:r w:rsidRPr="00C16B2A">
        <w:rPr>
          <w:sz w:val="28"/>
          <w:szCs w:val="28"/>
        </w:rPr>
        <w:t xml:space="preserve">Найти экстремумы функции        </w:t>
      </w:r>
      <w:r w:rsidRPr="0081548D">
        <w:rPr>
          <w:position w:val="-10"/>
        </w:rPr>
        <w:object w:dxaOrig="1939" w:dyaOrig="360">
          <v:shape id="_x0000_i1029" type="#_x0000_t75" style="width:96.75pt;height:18pt" o:ole="">
            <v:imagedata r:id="rId14" o:title=""/>
          </v:shape>
          <o:OLEObject Type="Embed" ProgID="Equation.DSMT4" ShapeID="_x0000_i1029" DrawAspect="Content" ObjectID="_1653812773" r:id="rId15"/>
        </w:object>
      </w:r>
      <w:r w:rsidRPr="00C16B2A">
        <w:rPr>
          <w:sz w:val="28"/>
          <w:szCs w:val="28"/>
        </w:rPr>
        <w:t xml:space="preserve"> на      множестве      </w:t>
      </w:r>
      <w:r w:rsidRPr="0081548D">
        <w:rPr>
          <w:position w:val="-16"/>
        </w:rPr>
        <w:object w:dxaOrig="3340" w:dyaOrig="440">
          <v:shape id="_x0000_i1030" type="#_x0000_t75" style="width:167.25pt;height:21.75pt" o:ole="">
            <v:imagedata r:id="rId16" o:title=""/>
          </v:shape>
          <o:OLEObject Type="Embed" ProgID="Equation.DSMT4" ShapeID="_x0000_i1030" DrawAspect="Content" ObjectID="_1653812774" r:id="rId17"/>
        </w:objec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B73F2" w:rsidTr="0079585F">
        <w:tc>
          <w:tcPr>
            <w:tcW w:w="2392" w:type="dxa"/>
          </w:tcPr>
          <w:p w:rsidR="00EB73F2" w:rsidRDefault="00EB73F2" w:rsidP="0079585F">
            <w:r>
              <w:t xml:space="preserve">Вариант 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 xml:space="preserve"> a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/4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7/6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/2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/3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/2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/5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/6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/3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/2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B73F2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93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/5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7/4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/7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36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/3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7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/4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/8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39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5/4</w:t>
            </w:r>
          </w:p>
        </w:tc>
      </w:tr>
      <w:tr w:rsidR="00EB73F2" w:rsidRPr="00394A19" w:rsidTr="0079585F">
        <w:tc>
          <w:tcPr>
            <w:tcW w:w="2392" w:type="dxa"/>
          </w:tcPr>
          <w:p w:rsidR="00EB73F2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:rsidR="00EB73F2" w:rsidRPr="00394A19" w:rsidRDefault="00EB73F2" w:rsidP="0079585F">
            <w:pPr>
              <w:rPr>
                <w:lang w:val="en-US"/>
              </w:rPr>
            </w:pPr>
            <w:r>
              <w:rPr>
                <w:lang w:val="en-US"/>
              </w:rPr>
              <w:t>7/2</w:t>
            </w:r>
          </w:p>
        </w:tc>
      </w:tr>
    </w:tbl>
    <w:p w:rsidR="00EB73F2" w:rsidRDefault="00EB73F2" w:rsidP="00EB73F2"/>
    <w:p w:rsidR="00EB73F2" w:rsidRPr="00102D63" w:rsidRDefault="00EB73F2" w:rsidP="00EB73F2">
      <w:pPr>
        <w:rPr>
          <w:sz w:val="28"/>
          <w:szCs w:val="28"/>
        </w:rPr>
      </w:pPr>
      <w:r w:rsidRPr="00102D63">
        <w:rPr>
          <w:sz w:val="28"/>
          <w:szCs w:val="28"/>
        </w:rPr>
        <w:t xml:space="preserve">2.                                          Ряды   задача на 4  </w:t>
      </w:r>
    </w:p>
    <w:p w:rsidR="00EB73F2" w:rsidRDefault="00EB73F2" w:rsidP="00EB73F2"/>
    <w:p w:rsidR="00EB73F2" w:rsidRDefault="00EB73F2" w:rsidP="00EB73F2">
      <w:pPr>
        <w:rPr>
          <w:sz w:val="28"/>
          <w:szCs w:val="28"/>
        </w:rPr>
      </w:pPr>
      <w:r>
        <w:rPr>
          <w:sz w:val="28"/>
          <w:szCs w:val="28"/>
        </w:rPr>
        <w:t>Определить сходимость ряда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ответ обосновать</w:t>
      </w:r>
    </w:p>
    <w:p w:rsidR="00EB73F2" w:rsidRDefault="00EB73F2" w:rsidP="00EB73F2">
      <w:pPr>
        <w:rPr>
          <w:sz w:val="28"/>
          <w:szCs w:val="28"/>
        </w:rPr>
      </w:pPr>
    </w:p>
    <w:p w:rsidR="00EB73F2" w:rsidRDefault="00EB73F2" w:rsidP="00EB73F2">
      <w:pPr>
        <w:rPr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3E603DA" wp14:editId="3A2EA759">
            <wp:extent cx="5940425" cy="5880953"/>
            <wp:effectExtent l="0" t="0" r="3175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8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3F2" w:rsidRPr="008A3E79" w:rsidRDefault="00EB73F2" w:rsidP="00EB73F2">
      <w:pPr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AD6E36A" wp14:editId="10DF2A6F">
            <wp:extent cx="5940425" cy="7488528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488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3F2" w:rsidRPr="00880F11" w:rsidRDefault="00EB73F2" w:rsidP="00EB73F2">
      <w:pPr>
        <w:rPr>
          <w:sz w:val="28"/>
          <w:szCs w:val="28"/>
        </w:rPr>
      </w:pPr>
      <w:r w:rsidRPr="00880F11">
        <w:rPr>
          <w:sz w:val="28"/>
          <w:szCs w:val="28"/>
        </w:rPr>
        <w:t>2.                                          Ряды   задача на 5  (30 задач)</w:t>
      </w:r>
    </w:p>
    <w:p w:rsidR="00EB73F2" w:rsidRDefault="00EB73F2" w:rsidP="00EB73F2"/>
    <w:p w:rsidR="00EB73F2" w:rsidRDefault="00EB73F2" w:rsidP="00EB73F2">
      <w:pPr>
        <w:rPr>
          <w:sz w:val="28"/>
          <w:szCs w:val="28"/>
        </w:rPr>
      </w:pPr>
      <w:r>
        <w:rPr>
          <w:sz w:val="28"/>
          <w:szCs w:val="28"/>
        </w:rPr>
        <w:t xml:space="preserve">Определить сходимость ряда  и сходимость ряда из модулей 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sz w:val="28"/>
          <w:szCs w:val="28"/>
        </w:rPr>
        <w:t>абсолютная сходимость ), ответ обосновать.</w:t>
      </w:r>
    </w:p>
    <w:p w:rsidR="00EB73F2" w:rsidRDefault="00EB73F2" w:rsidP="00EB73F2">
      <w:pPr>
        <w:rPr>
          <w:sz w:val="28"/>
          <w:szCs w:val="28"/>
        </w:rPr>
      </w:pPr>
    </w:p>
    <w:p w:rsidR="00EB73F2" w:rsidRDefault="00EB73F2" w:rsidP="00EB73F2">
      <w:pPr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7AC4CF1" wp14:editId="2810AB5E">
            <wp:extent cx="5940425" cy="709062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090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3F2" w:rsidRPr="008A3E79" w:rsidRDefault="00EB73F2" w:rsidP="00EB73F2">
      <w:pPr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28B0BB1" wp14:editId="4B4C5746">
            <wp:extent cx="5940425" cy="5597083"/>
            <wp:effectExtent l="0" t="0" r="3175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97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3F2" w:rsidRDefault="00EB73F2" w:rsidP="00EB73F2">
      <w:pPr>
        <w:rPr>
          <w:sz w:val="28"/>
          <w:szCs w:val="28"/>
        </w:rPr>
      </w:pPr>
    </w:p>
    <w:p w:rsidR="00EB73F2" w:rsidRDefault="00EB73F2" w:rsidP="00EB73F2">
      <w:pPr>
        <w:rPr>
          <w:sz w:val="28"/>
          <w:szCs w:val="28"/>
        </w:rPr>
      </w:pPr>
    </w:p>
    <w:p w:rsidR="00EB73F2" w:rsidRDefault="00EB73F2" w:rsidP="00EB73F2">
      <w:pPr>
        <w:rPr>
          <w:sz w:val="28"/>
          <w:szCs w:val="28"/>
        </w:rPr>
      </w:pPr>
    </w:p>
    <w:p w:rsidR="00EB73F2" w:rsidRDefault="00EB73F2" w:rsidP="00EB73F2">
      <w:pPr>
        <w:rPr>
          <w:sz w:val="28"/>
          <w:szCs w:val="28"/>
        </w:rPr>
      </w:pPr>
    </w:p>
    <w:p w:rsidR="00EB73F2" w:rsidRDefault="00EB73F2" w:rsidP="00EB73F2">
      <w:pPr>
        <w:rPr>
          <w:sz w:val="28"/>
          <w:szCs w:val="28"/>
        </w:rPr>
      </w:pPr>
    </w:p>
    <w:p w:rsidR="00EB73F2" w:rsidRDefault="00EB73F2" w:rsidP="00EB73F2">
      <w:pPr>
        <w:rPr>
          <w:sz w:val="28"/>
          <w:szCs w:val="28"/>
        </w:rPr>
      </w:pPr>
    </w:p>
    <w:p w:rsidR="00EB73F2" w:rsidRDefault="00EB73F2" w:rsidP="00EB73F2">
      <w:pPr>
        <w:rPr>
          <w:sz w:val="28"/>
          <w:szCs w:val="28"/>
        </w:rPr>
      </w:pPr>
    </w:p>
    <w:p w:rsidR="00EB73F2" w:rsidRDefault="00EB73F2" w:rsidP="00EB73F2">
      <w:pPr>
        <w:rPr>
          <w:sz w:val="28"/>
          <w:szCs w:val="28"/>
        </w:rPr>
      </w:pPr>
    </w:p>
    <w:p w:rsidR="00EB73F2" w:rsidRDefault="00EB73F2" w:rsidP="00EB73F2">
      <w:pPr>
        <w:rPr>
          <w:sz w:val="28"/>
          <w:szCs w:val="28"/>
        </w:rPr>
      </w:pPr>
    </w:p>
    <w:p w:rsidR="00EB73F2" w:rsidRPr="0062279C" w:rsidRDefault="00EB73F2" w:rsidP="00EB73F2">
      <w:pPr>
        <w:rPr>
          <w:sz w:val="28"/>
          <w:szCs w:val="28"/>
        </w:rPr>
      </w:pPr>
      <w:r w:rsidRPr="0062279C">
        <w:rPr>
          <w:sz w:val="28"/>
          <w:szCs w:val="28"/>
        </w:rPr>
        <w:lastRenderedPageBreak/>
        <w:t>3    Задача на 4</w:t>
      </w:r>
      <w:proofErr w:type="gramStart"/>
      <w:r w:rsidRPr="0062279C">
        <w:rPr>
          <w:sz w:val="28"/>
          <w:szCs w:val="28"/>
        </w:rPr>
        <w:t xml:space="preserve"> :</w:t>
      </w:r>
      <w:proofErr w:type="gramEnd"/>
      <w:r w:rsidRPr="0062279C">
        <w:rPr>
          <w:sz w:val="28"/>
          <w:szCs w:val="28"/>
        </w:rPr>
        <w:t xml:space="preserve"> Решить линейное дифференциальное уравнения       </w:t>
      </w:r>
    </w:p>
    <w:p w:rsidR="00EB73F2" w:rsidRDefault="00EB73F2" w:rsidP="00EB73F2">
      <w:r>
        <w:rPr>
          <w:noProof/>
          <w:lang w:eastAsia="ru-RU"/>
        </w:rPr>
        <w:drawing>
          <wp:inline distT="0" distB="0" distL="0" distR="0" wp14:anchorId="78B37B06" wp14:editId="188386D9">
            <wp:extent cx="5007610" cy="8618220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07610" cy="8618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3F2" w:rsidRDefault="00EB73F2" w:rsidP="00EB73F2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  </w:t>
      </w:r>
      <w:r w:rsidRPr="00C30525">
        <w:rPr>
          <w:sz w:val="28"/>
          <w:szCs w:val="28"/>
        </w:rPr>
        <w:t xml:space="preserve">Задача на 5      решить задачу Коши </w:t>
      </w:r>
      <w:r>
        <w:rPr>
          <w:noProof/>
          <w:lang w:eastAsia="ru-RU"/>
        </w:rPr>
        <w:drawing>
          <wp:inline distT="0" distB="0" distL="0" distR="0" wp14:anchorId="08D8FB71" wp14:editId="0732D1E8">
            <wp:extent cx="5940425" cy="3860142"/>
            <wp:effectExtent l="0" t="0" r="3175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60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noProof/>
          <w:lang w:eastAsia="ru-RU"/>
        </w:rPr>
        <w:drawing>
          <wp:inline distT="0" distB="0" distL="0" distR="0" wp14:anchorId="43AB5911" wp14:editId="1F84CC53">
            <wp:extent cx="5940425" cy="471236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12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3F2" w:rsidRDefault="00EB73F2" w:rsidP="00EB73F2">
      <w:pPr>
        <w:rPr>
          <w:sz w:val="28"/>
          <w:szCs w:val="28"/>
        </w:rPr>
      </w:pPr>
    </w:p>
    <w:p w:rsidR="00EB73F2" w:rsidRPr="00C30525" w:rsidRDefault="00EB73F2" w:rsidP="00EB73F2">
      <w:pPr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49F5C40" wp14:editId="30A2E3C2">
            <wp:extent cx="5940425" cy="67319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73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3F2" w:rsidRDefault="00EB73F2"/>
    <w:sectPr w:rsidR="00EB73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5869FD"/>
    <w:multiLevelType w:val="hybridMultilevel"/>
    <w:tmpl w:val="BD7847FC"/>
    <w:lvl w:ilvl="0" w:tplc="E6D4060E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73F2"/>
    <w:rsid w:val="00112099"/>
    <w:rsid w:val="0073179A"/>
    <w:rsid w:val="00EB73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B73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B73F2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B73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B73F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B73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B73F2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B73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B73F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1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290</Words>
  <Characters>1657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олков</dc:creator>
  <cp:lastModifiedBy>Волков</cp:lastModifiedBy>
  <cp:revision>1</cp:revision>
  <dcterms:created xsi:type="dcterms:W3CDTF">2020-06-16T08:32:00Z</dcterms:created>
  <dcterms:modified xsi:type="dcterms:W3CDTF">2020-06-16T08:40:00Z</dcterms:modified>
</cp:coreProperties>
</file>